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4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9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988878-FECB-4F50-B150-4A819A4A436F}" type="datetimeFigureOut">
              <a:rPr lang="en-US" smtClean="0"/>
              <a:pPr/>
              <a:t>9/3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9B3A9B-E13F-45E8-9B81-2A22D477080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4781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pecial Factoring Techniq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s and Differences of Two Cub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55093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300"/>
              </a:spcBef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 marL="0" indent="0">
              <a:spcBef>
                <a:spcPts val="300"/>
              </a:spcBef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C00000"/>
                </a:solidFill>
              </a:rPr>
              <a:t>Important Notes about the Sum and Difference of Two Cubes:</a:t>
            </a:r>
          </a:p>
          <a:p>
            <a:pPr marL="0" indent="0">
              <a:spcBef>
                <a:spcPts val="300"/>
              </a:spcBef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1.	</a:t>
            </a:r>
            <a:r>
              <a:rPr lang="en-US" dirty="0">
                <a:solidFill>
                  <a:srgbClr val="000000"/>
                </a:solidFill>
              </a:rPr>
              <a:t>In each case, the middle terms drop out and only 	two terms are left.</a:t>
            </a:r>
          </a:p>
          <a:p>
            <a:pPr marL="0" indent="0">
              <a:spcBef>
                <a:spcPts val="300"/>
              </a:spcBef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2.	</a:t>
            </a:r>
            <a:r>
              <a:rPr lang="en-US" dirty="0">
                <a:solidFill>
                  <a:srgbClr val="000000"/>
                </a:solidFill>
              </a:rPr>
              <a:t>The expressions in parentheses are not perfect 	square trinomials. These trinomials are not 	factorable.</a:t>
            </a:r>
          </a:p>
          <a:p>
            <a:pPr marL="0" indent="0">
              <a:spcBef>
                <a:spcPts val="300"/>
              </a:spcBef>
              <a:buNone/>
              <a:tabLst>
                <a:tab pos="463550" algn="l"/>
              </a:tabLst>
            </a:pPr>
            <a:r>
              <a:rPr lang="en-US" b="1" dirty="0">
                <a:solidFill>
                  <a:srgbClr val="000000"/>
                </a:solidFill>
              </a:rPr>
              <a:t>3.	</a:t>
            </a:r>
            <a:r>
              <a:rPr lang="en-US" dirty="0">
                <a:solidFill>
                  <a:srgbClr val="000000"/>
                </a:solidFill>
              </a:rPr>
              <a:t>The sign in the binomial agrees with the sign in the 	result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actoring Sums and Differences of Two Cub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buNone/>
            </a:pPr>
            <a:r>
              <a:rPr lang="en-US" dirty="0"/>
              <a:t>Factor completely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0352" y="20574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498320" imgH="380880" progId="Equation.DSMT4">
                  <p:embed/>
                </p:oleObj>
              </mc:Choice>
              <mc:Fallback>
                <p:oleObj name="Equation" r:id="rId3" imgW="14983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0352" y="2819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19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33600" y="2757055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1041120" imgH="380880" progId="Equation.DSMT4">
                  <p:embed/>
                </p:oleObj>
              </mc:Choice>
              <mc:Fallback>
                <p:oleObj name="Equation" r:id="rId7" imgW="10411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57055"/>
                        <a:ext cx="104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276600" y="2667000"/>
          <a:ext cx="161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1612800" imgH="634680" progId="Equation.DSMT4">
                  <p:embed/>
                </p:oleObj>
              </mc:Choice>
              <mc:Fallback>
                <p:oleObj name="Equation" r:id="rId9" imgW="16128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161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76600" y="3352800"/>
          <a:ext cx="3467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3466800" imgH="571320" progId="Equation.DSMT4">
                  <p:embed/>
                </p:oleObj>
              </mc:Choice>
              <mc:Fallback>
                <p:oleObj name="Equation" r:id="rId11" imgW="34668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3467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actoring Sums and Differences of Two Cubes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0352" y="1295400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120760" imgH="444240" progId="Equation.DSMT4">
                  <p:embed/>
                </p:oleObj>
              </mc:Choice>
              <mc:Fallback>
                <p:oleObj name="Equation" r:id="rId3" imgW="21207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95400"/>
                        <a:ext cx="212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30352" y="19050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050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30352" y="2374900"/>
          <a:ext cx="7772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7772400" imgH="749160" progId="Equation.DSMT4">
                  <p:embed/>
                </p:oleObj>
              </mc:Choice>
              <mc:Fallback>
                <p:oleObj name="Equation" r:id="rId7" imgW="777240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374900"/>
                        <a:ext cx="7772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0352" y="3255820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638000" imgH="444240" progId="Equation.DSMT4">
                  <p:embed/>
                </p:oleObj>
              </mc:Choice>
              <mc:Fallback>
                <p:oleObj name="Equation" r:id="rId9" imgW="1638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55820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292925" y="3214255"/>
          <a:ext cx="215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2158920" imgH="571320" progId="Equation.DSMT4">
                  <p:embed/>
                </p:oleObj>
              </mc:Choice>
              <mc:Fallback>
                <p:oleObj name="Equation" r:id="rId11" imgW="215892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25" y="3214255"/>
                        <a:ext cx="215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292925" y="3849255"/>
          <a:ext cx="231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2311200" imgH="761760" progId="Equation.DSMT4">
                  <p:embed/>
                </p:oleObj>
              </mc:Choice>
              <mc:Fallback>
                <p:oleObj name="Equation" r:id="rId13" imgW="2311200" imgH="761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25" y="3849255"/>
                        <a:ext cx="2311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292925" y="4674755"/>
          <a:ext cx="502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5029200" imgH="761760" progId="Equation.DSMT4">
                  <p:embed/>
                </p:oleObj>
              </mc:Choice>
              <mc:Fallback>
                <p:oleObj name="Equation" r:id="rId15" imgW="5029200" imgH="761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25" y="4674755"/>
                        <a:ext cx="502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292925" y="5458690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7" imgW="4152600" imgH="571320" progId="Equation.DSMT4">
                  <p:embed/>
                </p:oleObj>
              </mc:Choice>
              <mc:Fallback>
                <p:oleObj name="Equation" r:id="rId17" imgW="415260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25" y="5458690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Factoring Sums and Differences of Two Cub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41693"/>
            <a:ext cx="8229600" cy="954107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b="1" dirty="0"/>
              <a:t>Note: </a:t>
            </a:r>
            <a:r>
              <a:rPr lang="en-US" dirty="0"/>
              <a:t>Remember that the second polynomial is not a perfect square trinomial and cannot be factored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0352" y="128016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30352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33600" y="1974275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1193760" imgH="444240" progId="Equation.DSMT4">
                  <p:embed/>
                </p:oleObj>
              </mc:Choice>
              <mc:Fallback>
                <p:oleObj name="Equation" r:id="rId7" imgW="11937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74275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422070" y="1898075"/>
          <a:ext cx="2108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2108160" imgH="634680" progId="Equation.DSMT4">
                  <p:embed/>
                </p:oleObj>
              </mc:Choice>
              <mc:Fallback>
                <p:oleObj name="Equation" r:id="rId9" imgW="2108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070" y="1898075"/>
                        <a:ext cx="2108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422070" y="2736275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4152600" imgH="571320" progId="Equation.DSMT4">
                  <p:embed/>
                </p:oleObj>
              </mc:Choice>
              <mc:Fallback>
                <p:oleObj name="Equation" r:id="rId11" imgW="415260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070" y="2736275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9870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Completely factor each of the following polynomials. If a polynomial cannot be factored, write not factorable.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547688" y="2387600"/>
          <a:ext cx="6464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6464160" imgH="1726920" progId="Equation.DSMT4">
                  <p:embed/>
                </p:oleObj>
              </mc:Choice>
              <mc:Fallback>
                <p:oleObj name="Equation" r:id="rId3" imgW="6464160" imgH="1726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387600"/>
                        <a:ext cx="6464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Answers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560388" y="1447800"/>
          <a:ext cx="78232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7823160" imgH="1892160" progId="Equation.DSMT4">
                  <p:embed/>
                </p:oleObj>
              </mc:Choice>
              <mc:Fallback>
                <p:oleObj name="Equation" r:id="rId3" imgW="7823160" imgH="1892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447800"/>
                        <a:ext cx="78232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Objectiv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actor the difference of square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actor perfect square trinomials. </a:t>
            </a:r>
          </a:p>
          <a:p>
            <a:pPr marL="457200" indent="-457200">
              <a:buFont typeface="Courier New" pitchFamily="49" charset="0"/>
              <a:buChar char="o"/>
            </a:pPr>
            <a:r>
              <a:rPr lang="en-US" dirty="0"/>
              <a:t>Factor the sums and differences of two cub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actoring the Difference of Two Squa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buNone/>
            </a:pPr>
            <a:r>
              <a:rPr lang="en-US" dirty="0"/>
              <a:t>Factor completely.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0352" y="1981200"/>
          <a:ext cx="179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790640" imgH="380880" progId="Equation.DSMT4">
                  <p:embed/>
                </p:oleObj>
              </mc:Choice>
              <mc:Fallback>
                <p:oleObj name="Equation" r:id="rId3" imgW="1790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179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0352" y="26289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289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0352" y="32004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333440" imgH="380880" progId="Equation.DSMT4">
                  <p:embed/>
                </p:oleObj>
              </mc:Choice>
              <mc:Fallback>
                <p:oleObj name="Equation" r:id="rId7" imgW="1333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2004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960420" y="315191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714320" imgH="571320" progId="Equation.DSMT4">
                  <p:embed/>
                </p:oleObj>
              </mc:Choice>
              <mc:Fallback>
                <p:oleObj name="Equation" r:id="rId9" imgW="17143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420" y="3151910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800600" y="3276600"/>
          <a:ext cx="238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2387520" imgH="266400" progId="Equation.DSMT4">
                  <p:embed/>
                </p:oleObj>
              </mc:Choice>
              <mc:Fallback>
                <p:oleObj name="Equation" r:id="rId11" imgW="238752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238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960420" y="383771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3" imgW="2489040" imgH="469800" progId="Equation.DSMT4">
                  <p:embed/>
                </p:oleObj>
              </mc:Choice>
              <mc:Fallback>
                <p:oleObj name="Equation" r:id="rId13" imgW="248904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420" y="383771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800600" y="3934690"/>
          <a:ext cx="321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5" imgW="3213000" imgH="647640" progId="Equation.DSMT4">
                  <p:embed/>
                </p:oleObj>
              </mc:Choice>
              <mc:Fallback>
                <p:oleObj name="Equation" r:id="rId15" imgW="321300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34690"/>
                        <a:ext cx="321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: Factoring the Difference of Two Squares (cont.)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0352" y="1447800"/>
          <a:ext cx="7518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7518240" imgH="1206360" progId="Equation.DSMT4">
                  <p:embed/>
                </p:oleObj>
              </mc:Choice>
              <mc:Fallback>
                <p:oleObj name="Equation" r:id="rId3" imgW="7518240" imgH="120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447800"/>
                        <a:ext cx="7518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0352" y="28956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8956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0352" y="350520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218960" imgH="380880" progId="Equation.DSMT4">
                  <p:embed/>
                </p:oleObj>
              </mc:Choice>
              <mc:Fallback>
                <p:oleObj name="Equation" r:id="rId7" imgW="1218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505200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877290" y="3456710"/>
          <a:ext cx="558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5587920" imgH="571320" progId="Equation.DSMT4">
                  <p:embed/>
                </p:oleObj>
              </mc:Choice>
              <mc:Fallback>
                <p:oleObj name="Equation" r:id="rId9" imgW="558792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90" y="3456710"/>
                        <a:ext cx="558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 of Two Squares: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–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= 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73505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000000"/>
                </a:solidFill>
              </a:rPr>
              <a:t>Sum of Two Squares</a:t>
            </a:r>
          </a:p>
          <a:p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sum of two squares </a:t>
            </a:r>
            <a:r>
              <a:rPr lang="en-US" dirty="0">
                <a:solidFill>
                  <a:srgbClr val="000000"/>
                </a:solidFill>
              </a:rPr>
              <a:t>is an expression of the form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and is </a:t>
            </a:r>
            <a:r>
              <a:rPr lang="en-US" b="1" dirty="0">
                <a:solidFill>
                  <a:srgbClr val="C00000"/>
                </a:solidFill>
              </a:rPr>
              <a:t>not factorable</a:t>
            </a:r>
            <a:r>
              <a:rPr lang="en-US" dirty="0">
                <a:solidFill>
                  <a:srgbClr val="000000"/>
                </a:solidFill>
              </a:rPr>
              <a:t>. For example,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36 is the sum of two squares and is not factorable. There are no factors with integer coefficients whose product is        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 36. To understand this situation, write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n-US" dirty="0">
                <a:solidFill>
                  <a:srgbClr val="000000"/>
                </a:solidFill>
              </a:rPr>
              <a:t>and note that there are no factors of +36 that will add to 0.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3022600" y="4114800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098520" imgH="380880" progId="Equation.DSMT4">
                  <p:embed/>
                </p:oleObj>
              </mc:Choice>
              <mc:Fallback>
                <p:oleObj name="Equation" r:id="rId3" imgW="309852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114800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Factoring Perfect Square Tri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>
              <a:buNone/>
            </a:pPr>
            <a:r>
              <a:rPr lang="en-US" dirty="0"/>
              <a:t>Factor completely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0352" y="2015835"/>
          <a:ext cx="232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2323800" imgH="444240" progId="Equation.DSMT4">
                  <p:embed/>
                </p:oleObj>
              </mc:Choice>
              <mc:Fallback>
                <p:oleObj name="Equation" r:id="rId3" imgW="23238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15835"/>
                        <a:ext cx="232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0352" y="268224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68224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0352" y="3124200"/>
          <a:ext cx="721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7213320" imgH="444240" progId="Equation.DSMT4">
                  <p:embed/>
                </p:oleObj>
              </mc:Choice>
              <mc:Fallback>
                <p:oleObj name="Equation" r:id="rId7" imgW="7213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24200"/>
                        <a:ext cx="721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178625" y="3802495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1866600" imgH="444240" progId="Equation.DSMT4">
                  <p:embed/>
                </p:oleObj>
              </mc:Choice>
              <mc:Fallback>
                <p:oleObj name="Equation" r:id="rId9" imgW="1866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25" y="3802495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156365" y="3733800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2933640" imgH="533160" progId="Equation.DSMT4">
                  <p:embed/>
                </p:oleObj>
              </mc:Choice>
              <mc:Fallback>
                <p:oleObj name="Equation" r:id="rId11" imgW="29336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65" y="3733800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156365" y="4343400"/>
          <a:ext cx="148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1485720" imgH="533160" progId="Equation.DSMT4">
                  <p:embed/>
                </p:oleObj>
              </mc:Choice>
              <mc:Fallback>
                <p:oleObj name="Equation" r:id="rId13" imgW="148572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65" y="4343400"/>
                        <a:ext cx="148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actoring Perfect Square Trinomials (cont.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0352" y="1280160"/>
          <a:ext cx="374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3746160" imgH="533160" progId="Equation.DSMT4">
                  <p:embed/>
                </p:oleObj>
              </mc:Choice>
              <mc:Fallback>
                <p:oleObj name="Equation" r:id="rId3" imgW="37461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374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0352" y="20574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574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0352" y="2514600"/>
          <a:ext cx="750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7505640" imgH="380880" progId="Equation.DSMT4">
                  <p:embed/>
                </p:oleObj>
              </mc:Choice>
              <mc:Fallback>
                <p:oleObj name="Equation" r:id="rId7" imgW="75056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514600"/>
                        <a:ext cx="750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914400" y="3200400"/>
          <a:ext cx="328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3288960" imgH="533160" progId="Equation.DSMT4">
                  <p:embed/>
                </p:oleObj>
              </mc:Choice>
              <mc:Fallback>
                <p:oleObj name="Equation" r:id="rId9" imgW="328896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328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322615" y="3200400"/>
          <a:ext cx="365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3657600" imgH="533160" progId="Equation.DSMT4">
                  <p:embed/>
                </p:oleObj>
              </mc:Choice>
              <mc:Fallback>
                <p:oleObj name="Equation" r:id="rId11" imgW="36576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15" y="3200400"/>
                        <a:ext cx="365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322615" y="3810000"/>
          <a:ext cx="210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3" imgW="2108160" imgH="596880" progId="Equation.DSMT4">
                  <p:embed/>
                </p:oleObj>
              </mc:Choice>
              <mc:Fallback>
                <p:oleObj name="Equation" r:id="rId13" imgW="2108160" imgH="596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15" y="3810000"/>
                        <a:ext cx="2108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322615" y="4572000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5" imgW="1320480" imgH="533160" progId="Equation.DSMT4">
                  <p:embed/>
                </p:oleObj>
              </mc:Choice>
              <mc:Fallback>
                <p:oleObj name="Equation" r:id="rId15" imgW="132048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15" y="4572000"/>
                        <a:ext cx="132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actoring Perfect Square Trinomial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0352" y="1280160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908080" imgH="444240" progId="Equation.DSMT4">
                  <p:embed/>
                </p:oleObj>
              </mc:Choice>
              <mc:Fallback>
                <p:oleObj name="Equation" r:id="rId3" imgW="29080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280160"/>
                        <a:ext cx="290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0352" y="1981200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981200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0225" y="2514600"/>
          <a:ext cx="8026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8026200" imgH="749160" progId="Equation.DSMT4">
                  <p:embed/>
                </p:oleObj>
              </mc:Choice>
              <mc:Fallback>
                <p:oleObj name="Equation" r:id="rId7" imgW="802620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514600"/>
                        <a:ext cx="8026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52600" y="3622960"/>
          <a:ext cx="245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2450880" imgH="444240" progId="Equation.DSMT4">
                  <p:embed/>
                </p:oleObj>
              </mc:Choice>
              <mc:Fallback>
                <p:oleObj name="Equation" r:id="rId9" imgW="24508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22960"/>
                        <a:ext cx="245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343400" y="3581400"/>
          <a:ext cx="293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2933640" imgH="571320" progId="Equation.DSMT4">
                  <p:embed/>
                </p:oleObj>
              </mc:Choice>
              <mc:Fallback>
                <p:oleObj name="Equation" r:id="rId11" imgW="293364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293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343400" y="4419600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1892160" imgH="533160" progId="Equation.DSMT4">
                  <p:embed/>
                </p:oleObj>
              </mc:Choice>
              <mc:Fallback>
                <p:oleObj name="Equation" r:id="rId13" imgW="189216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19600"/>
                        <a:ext cx="189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actoring Perfect Square Trinomials (cont.)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1280160"/>
          <a:ext cx="283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2831760" imgH="571320" progId="Equation.DSMT4">
                  <p:embed/>
                </p:oleObj>
              </mc:Choice>
              <mc:Fallback>
                <p:oleObj name="Equation" r:id="rId3" imgW="28317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80160"/>
                        <a:ext cx="283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" y="1981200"/>
          <a:ext cx="154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549080" imgH="304560" progId="Equation.DSMT4">
                  <p:embed/>
                </p:oleObj>
              </mc:Choice>
              <mc:Fallback>
                <p:oleObj name="Equation" r:id="rId5" imgW="15490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154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3400" y="2578100"/>
          <a:ext cx="7531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7530840" imgH="876240" progId="Equation.DSMT4">
                  <p:embed/>
                </p:oleObj>
              </mc:Choice>
              <mc:Fallback>
                <p:oleObj name="Equation" r:id="rId7" imgW="753084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78100"/>
                        <a:ext cx="7531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0352" y="3657600"/>
          <a:ext cx="237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2374560" imgH="571320" progId="Equation.DSMT4">
                  <p:embed/>
                </p:oleObj>
              </mc:Choice>
              <mc:Fallback>
                <p:oleObj name="Equation" r:id="rId9" imgW="237456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657600"/>
                        <a:ext cx="237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020290" y="3671455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1" imgW="1955520" imgH="533160" progId="Equation.DSMT4">
                  <p:embed/>
                </p:oleObj>
              </mc:Choice>
              <mc:Fallback>
                <p:oleObj name="Equation" r:id="rId11" imgW="195552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290" y="3671455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020290" y="4433455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3" imgW="3136680" imgH="469800" progId="Equation.DSMT4">
                  <p:embed/>
                </p:oleObj>
              </mc:Choice>
              <mc:Fallback>
                <p:oleObj name="Equation" r:id="rId13" imgW="31366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290" y="4433455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279</Words>
  <Application>Microsoft Office PowerPoint</Application>
  <PresentationFormat>On-screen Show (4:3)</PresentationFormat>
  <Paragraphs>3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Courier New</vt:lpstr>
      <vt:lpstr>Office Theme</vt:lpstr>
      <vt:lpstr>Equation</vt:lpstr>
      <vt:lpstr>Section 4.7</vt:lpstr>
      <vt:lpstr>Objectives</vt:lpstr>
      <vt:lpstr>Example 1: Factoring the Difference of Two Squares</vt:lpstr>
      <vt:lpstr>Example 1: Factoring the Difference of Two Squares (cont.)</vt:lpstr>
      <vt:lpstr>Difference of Two Squares: x2 – a2 = (x + a)(x - a)</vt:lpstr>
      <vt:lpstr>Example 2: Factoring Perfect Square Trinomials</vt:lpstr>
      <vt:lpstr>Example 2: Factoring Perfect Square Trinomials (cont.)</vt:lpstr>
      <vt:lpstr>Example 2: Factoring Perfect Square Trinomials (cont.)</vt:lpstr>
      <vt:lpstr>Example 2: Factoring Perfect Square Trinomials (cont.)</vt:lpstr>
      <vt:lpstr>Sums and Differences of Two Cubes </vt:lpstr>
      <vt:lpstr>Example 3: Factoring Sums and Differences of Two Cubes</vt:lpstr>
      <vt:lpstr>Example 3: Factoring Sums and Differences of Two Cubes</vt:lpstr>
      <vt:lpstr>Example 3: Factoring Sums and Differences of Two Cube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</dc:title>
  <dc:creator>Hawkes Learning Systems</dc:creator>
  <cp:lastModifiedBy>Nakita Jean-Charles</cp:lastModifiedBy>
  <cp:revision>28</cp:revision>
  <dcterms:created xsi:type="dcterms:W3CDTF">2013-04-26T14:43:13Z</dcterms:created>
  <dcterms:modified xsi:type="dcterms:W3CDTF">2016-09-30T23:45:00Z</dcterms:modified>
</cp:coreProperties>
</file>